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3A3B7D" w14:textId="7DF36A33" w:rsidR="003C0E2F" w:rsidRPr="004C44A9" w:rsidRDefault="003C0E2F" w:rsidP="003C0E2F">
      <w:pPr>
        <w:ind w:left="360"/>
        <w:jc w:val="center"/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CHM </w:t>
      </w:r>
      <w:r w:rsidR="002F7C14">
        <w:rPr>
          <w:rFonts w:ascii="Garamond" w:hAnsi="Garamond"/>
          <w:b/>
        </w:rPr>
        <w:t>1321</w:t>
      </w:r>
      <w:r>
        <w:rPr>
          <w:rFonts w:ascii="Garamond" w:hAnsi="Garamond"/>
          <w:b/>
        </w:rPr>
        <w:t xml:space="preserve"> – </w:t>
      </w:r>
      <w:r w:rsidR="00BB6E5B">
        <w:rPr>
          <w:rFonts w:ascii="Garamond" w:hAnsi="Garamond"/>
          <w:b/>
        </w:rPr>
        <w:t>Problem set</w:t>
      </w:r>
      <w:r>
        <w:rPr>
          <w:rFonts w:ascii="Garamond" w:hAnsi="Garamond"/>
          <w:b/>
        </w:rPr>
        <w:t xml:space="preserve"> </w:t>
      </w:r>
      <w:r w:rsidR="00620269">
        <w:rPr>
          <w:rFonts w:ascii="Garamond" w:hAnsi="Garamond"/>
          <w:b/>
        </w:rPr>
        <w:t>7</w:t>
      </w:r>
    </w:p>
    <w:p w14:paraId="350916D5" w14:textId="77777777" w:rsidR="003C0E2F" w:rsidRPr="004C44A9" w:rsidRDefault="003C0E2F" w:rsidP="003C0E2F">
      <w:pPr>
        <w:ind w:left="360"/>
        <w:rPr>
          <w:rFonts w:ascii="Garamond" w:hAnsi="Garamond"/>
        </w:rPr>
      </w:pPr>
    </w:p>
    <w:p w14:paraId="38BDBCDA" w14:textId="333AF045" w:rsidR="003C0E2F" w:rsidRPr="004C44A9" w:rsidRDefault="003C0E2F" w:rsidP="003C0E2F">
      <w:pPr>
        <w:ind w:left="360"/>
        <w:rPr>
          <w:rFonts w:ascii="Garamond" w:hAnsi="Garamond"/>
          <w:b/>
        </w:rPr>
      </w:pPr>
      <w:r w:rsidRPr="004C44A9">
        <w:rPr>
          <w:rFonts w:ascii="Garamond" w:hAnsi="Garamond"/>
          <w:b/>
        </w:rPr>
        <w:t xml:space="preserve">In this </w:t>
      </w:r>
      <w:r w:rsidR="00BB6E5B">
        <w:rPr>
          <w:rFonts w:ascii="Garamond" w:hAnsi="Garamond"/>
          <w:b/>
        </w:rPr>
        <w:t>set</w:t>
      </w:r>
      <w:r w:rsidRPr="004C44A9">
        <w:rPr>
          <w:rFonts w:ascii="Garamond" w:hAnsi="Garamond"/>
          <w:b/>
        </w:rPr>
        <w:t>:</w:t>
      </w:r>
    </w:p>
    <w:p w14:paraId="6202B802" w14:textId="77777777" w:rsidR="003C0E2F" w:rsidRDefault="003C0E2F" w:rsidP="003C0E2F">
      <w:pPr>
        <w:numPr>
          <w:ilvl w:val="0"/>
          <w:numId w:val="1"/>
        </w:numPr>
        <w:rPr>
          <w:rFonts w:ascii="Garamond" w:hAnsi="Garamond"/>
        </w:rPr>
      </w:pPr>
      <w:r w:rsidRPr="004C44A9">
        <w:rPr>
          <w:rFonts w:ascii="Garamond" w:hAnsi="Garamond"/>
        </w:rPr>
        <w:t>Nucleophilic addition to carbonyls</w:t>
      </w:r>
      <w:r w:rsidR="000A13E9">
        <w:rPr>
          <w:rFonts w:ascii="Garamond" w:hAnsi="Garamond"/>
        </w:rPr>
        <w:t xml:space="preserve"> and other pi bond electrophiles</w:t>
      </w:r>
    </w:p>
    <w:p w14:paraId="1D5A0323" w14:textId="77777777" w:rsidR="000A13E9" w:rsidRPr="004C44A9" w:rsidRDefault="000A13E9" w:rsidP="003C0E2F">
      <w:pPr>
        <w:numPr>
          <w:ilvl w:val="0"/>
          <w:numId w:val="1"/>
        </w:numPr>
        <w:rPr>
          <w:rFonts w:ascii="Garamond" w:hAnsi="Garamond"/>
        </w:rPr>
      </w:pPr>
      <w:r>
        <w:rPr>
          <w:rFonts w:ascii="Garamond" w:hAnsi="Garamond"/>
        </w:rPr>
        <w:t>Acid/base chemistry</w:t>
      </w:r>
    </w:p>
    <w:p w14:paraId="21372A76" w14:textId="77777777" w:rsidR="003C0E2F" w:rsidRPr="004C44A9" w:rsidRDefault="003C0E2F" w:rsidP="003C0E2F">
      <w:pPr>
        <w:rPr>
          <w:rFonts w:ascii="Garamond" w:hAnsi="Garamond"/>
        </w:rPr>
      </w:pPr>
    </w:p>
    <w:p w14:paraId="5C64B50D" w14:textId="77777777" w:rsidR="003C0E2F" w:rsidRPr="004C44A9" w:rsidRDefault="000A13E9" w:rsidP="003C0E2F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Name</w:t>
      </w:r>
      <w:r w:rsidR="003C0E2F" w:rsidRPr="004C44A9">
        <w:rPr>
          <w:rFonts w:ascii="Garamond" w:hAnsi="Garamond"/>
        </w:rPr>
        <w:t xml:space="preserve"> the following compounds</w:t>
      </w:r>
    </w:p>
    <w:p w14:paraId="1E8298CE" w14:textId="77777777" w:rsidR="003C0E2F" w:rsidRDefault="003C0E2F" w:rsidP="003C0E2F">
      <w:pPr>
        <w:ind w:left="720"/>
        <w:rPr>
          <w:rFonts w:ascii="Garamond" w:hAnsi="Garamond"/>
        </w:rPr>
      </w:pPr>
      <w:r w:rsidRPr="004C44A9">
        <w:rPr>
          <w:rFonts w:ascii="Garamond" w:hAnsi="Garamond"/>
        </w:rPr>
        <w:object w:dxaOrig="5873" w:dyaOrig="2580" w14:anchorId="074E0B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45pt;height:129.8pt" o:ole="">
            <v:imagedata r:id="rId8" o:title=""/>
          </v:shape>
          <o:OLEObject Type="Embed" ProgID="ChemDraw.Document.6.0" ShapeID="_x0000_i1025" DrawAspect="Content" ObjectID="_1329805331" r:id="rId9"/>
        </w:object>
      </w:r>
    </w:p>
    <w:p w14:paraId="132CCB97" w14:textId="77777777" w:rsidR="003C0E2F" w:rsidRPr="004C44A9" w:rsidRDefault="003C0E2F" w:rsidP="003C0E2F">
      <w:pPr>
        <w:ind w:left="720"/>
        <w:rPr>
          <w:rFonts w:ascii="Garamond" w:hAnsi="Garamond"/>
        </w:rPr>
      </w:pPr>
    </w:p>
    <w:p w14:paraId="388B0E89" w14:textId="77777777" w:rsidR="003C0E2F" w:rsidRPr="004C44A9" w:rsidRDefault="003C0E2F" w:rsidP="003C0E2F">
      <w:pPr>
        <w:numPr>
          <w:ilvl w:val="0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Draw the structure corresponding to the following names:</w:t>
      </w:r>
    </w:p>
    <w:p w14:paraId="49B97DD4" w14:textId="77777777" w:rsidR="003C0E2F" w:rsidRPr="004C44A9" w:rsidRDefault="003C0E2F" w:rsidP="003C0E2F">
      <w:pPr>
        <w:numPr>
          <w:ilvl w:val="1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(</w:t>
      </w:r>
      <w:r w:rsidRPr="004C44A9">
        <w:rPr>
          <w:rFonts w:ascii="Garamond" w:hAnsi="Garamond"/>
          <w:i/>
        </w:rPr>
        <w:t>E</w:t>
      </w:r>
      <w:r w:rsidRPr="004C44A9">
        <w:rPr>
          <w:rFonts w:ascii="Garamond" w:hAnsi="Garamond"/>
        </w:rPr>
        <w:t>)-2-butenal</w:t>
      </w:r>
    </w:p>
    <w:p w14:paraId="6C1D029B" w14:textId="77777777" w:rsidR="003C0E2F" w:rsidRPr="004C44A9" w:rsidRDefault="003C0E2F" w:rsidP="003C0E2F">
      <w:pPr>
        <w:numPr>
          <w:ilvl w:val="1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2-ethenylcyclohexanone</w:t>
      </w:r>
    </w:p>
    <w:p w14:paraId="2FF9F749" w14:textId="77777777" w:rsidR="003C0E2F" w:rsidRPr="004C44A9" w:rsidRDefault="003C0E2F" w:rsidP="003C0E2F">
      <w:pPr>
        <w:numPr>
          <w:ilvl w:val="1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4-oxohexanal</w:t>
      </w:r>
    </w:p>
    <w:p w14:paraId="2390727B" w14:textId="77777777" w:rsidR="003C0E2F" w:rsidRPr="004C44A9" w:rsidRDefault="003C0E2F" w:rsidP="003C0E2F">
      <w:pPr>
        <w:numPr>
          <w:ilvl w:val="1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the benzyl carbocation</w:t>
      </w:r>
    </w:p>
    <w:p w14:paraId="77848CAE" w14:textId="77777777" w:rsidR="003C0E2F" w:rsidRPr="004C44A9" w:rsidRDefault="003C0E2F" w:rsidP="003C0E2F">
      <w:pPr>
        <w:numPr>
          <w:ilvl w:val="1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1-phenylethanone (acetophenone)</w:t>
      </w:r>
    </w:p>
    <w:p w14:paraId="3315F1AA" w14:textId="77777777" w:rsidR="003C0E2F" w:rsidRPr="004C44A9" w:rsidRDefault="003C0E2F" w:rsidP="003C0E2F">
      <w:pPr>
        <w:rPr>
          <w:rFonts w:ascii="Garamond" w:hAnsi="Garamond"/>
        </w:rPr>
      </w:pPr>
    </w:p>
    <w:p w14:paraId="6BE4C35F" w14:textId="77777777" w:rsidR="003C0E2F" w:rsidRPr="004C44A9" w:rsidRDefault="003C0E2F" w:rsidP="003C0E2F">
      <w:pPr>
        <w:numPr>
          <w:ilvl w:val="0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Can Grignard reactions be conducted in protic solvents? Explain.</w:t>
      </w:r>
    </w:p>
    <w:p w14:paraId="422811B1" w14:textId="77777777" w:rsidR="003C0E2F" w:rsidRPr="004C44A9" w:rsidRDefault="003C0E2F" w:rsidP="003C0E2F">
      <w:pPr>
        <w:ind w:left="360"/>
        <w:rPr>
          <w:rFonts w:ascii="Garamond" w:hAnsi="Garamond"/>
        </w:rPr>
      </w:pPr>
    </w:p>
    <w:p w14:paraId="163B88A6" w14:textId="77777777" w:rsidR="000A13E9" w:rsidRPr="000A13E9" w:rsidRDefault="003C0E2F" w:rsidP="000A13E9">
      <w:pPr>
        <w:numPr>
          <w:ilvl w:val="0"/>
          <w:numId w:val="2"/>
        </w:numPr>
        <w:rPr>
          <w:rFonts w:ascii="Garamond" w:hAnsi="Garamond"/>
        </w:rPr>
      </w:pPr>
      <w:r w:rsidRPr="004C44A9">
        <w:rPr>
          <w:rFonts w:ascii="Garamond" w:hAnsi="Garamond"/>
        </w:rPr>
        <w:t>How could you synthesize the following deuterium-labeled compound from</w:t>
      </w:r>
      <w:r w:rsidR="000A13E9">
        <w:rPr>
          <w:rFonts w:ascii="Garamond" w:hAnsi="Garamond"/>
        </w:rPr>
        <w:t>:</w:t>
      </w:r>
    </w:p>
    <w:p w14:paraId="04F5F783" w14:textId="77777777" w:rsidR="000A13E9" w:rsidRDefault="000A13E9" w:rsidP="000A13E9">
      <w:pPr>
        <w:numPr>
          <w:ilvl w:val="1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Benzene?</w:t>
      </w:r>
    </w:p>
    <w:p w14:paraId="6B2520B3" w14:textId="77777777" w:rsidR="000A13E9" w:rsidRDefault="000A13E9" w:rsidP="000A13E9">
      <w:pPr>
        <w:numPr>
          <w:ilvl w:val="1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Bromobenzene?</w:t>
      </w:r>
    </w:p>
    <w:p w14:paraId="0A645124" w14:textId="77777777" w:rsidR="003C0E2F" w:rsidRPr="004C44A9" w:rsidRDefault="000A13E9" w:rsidP="000A13E9">
      <w:pPr>
        <w:ind w:firstLine="720"/>
        <w:rPr>
          <w:rFonts w:ascii="Garamond" w:hAnsi="Garamond"/>
        </w:rPr>
      </w:pPr>
      <w:r>
        <w:rPr>
          <w:rFonts w:ascii="Garamond" w:hAnsi="Garamond"/>
        </w:rPr>
        <w:t>N</w:t>
      </w:r>
      <w:r w:rsidR="003C0E2F">
        <w:rPr>
          <w:rFonts w:ascii="Garamond" w:hAnsi="Garamond"/>
        </w:rPr>
        <w:t>ote: D</w:t>
      </w:r>
      <w:r w:rsidR="003C0E2F" w:rsidRPr="007B2CA6">
        <w:rPr>
          <w:rFonts w:ascii="Garamond" w:hAnsi="Garamond"/>
          <w:vertAlign w:val="subscript"/>
        </w:rPr>
        <w:t>2</w:t>
      </w:r>
      <w:r w:rsidR="003C0E2F">
        <w:rPr>
          <w:rFonts w:ascii="Garamond" w:hAnsi="Garamond"/>
        </w:rPr>
        <w:t>O is readily available</w:t>
      </w:r>
      <w:r>
        <w:rPr>
          <w:rFonts w:ascii="Garamond" w:hAnsi="Garamond"/>
        </w:rPr>
        <w:t xml:space="preserve">. </w:t>
      </w:r>
      <w:r w:rsidR="003C0E2F">
        <w:rPr>
          <w:rFonts w:ascii="Garamond" w:hAnsi="Garamond"/>
        </w:rPr>
        <w:t xml:space="preserve">D = </w:t>
      </w:r>
      <w:r w:rsidR="003C0E2F" w:rsidRPr="00ED75EC">
        <w:rPr>
          <w:rFonts w:ascii="Garamond" w:hAnsi="Garamond"/>
          <w:vertAlign w:val="superscript"/>
        </w:rPr>
        <w:t>2</w:t>
      </w:r>
      <w:r w:rsidR="003C0E2F">
        <w:rPr>
          <w:rFonts w:ascii="Garamond" w:hAnsi="Garamond"/>
        </w:rPr>
        <w:t xml:space="preserve">H, an isotope of </w:t>
      </w:r>
      <w:r w:rsidR="003C0E2F" w:rsidRPr="00ED75EC">
        <w:rPr>
          <w:rFonts w:ascii="Garamond" w:hAnsi="Garamond"/>
          <w:vertAlign w:val="superscript"/>
        </w:rPr>
        <w:t>1</w:t>
      </w:r>
      <w:r>
        <w:rPr>
          <w:rFonts w:ascii="Garamond" w:hAnsi="Garamond"/>
        </w:rPr>
        <w:t>H</w:t>
      </w:r>
    </w:p>
    <w:p w14:paraId="45898AF3" w14:textId="77777777" w:rsidR="003C0E2F" w:rsidRDefault="003C0E2F" w:rsidP="003C0E2F">
      <w:pPr>
        <w:ind w:left="2160" w:firstLine="720"/>
        <w:rPr>
          <w:rFonts w:ascii="Garamond" w:hAnsi="Garamond"/>
        </w:rPr>
      </w:pPr>
    </w:p>
    <w:p w14:paraId="48A460F2" w14:textId="77777777" w:rsidR="003C0E2F" w:rsidRPr="004C44A9" w:rsidRDefault="003C0E2F" w:rsidP="003C0E2F">
      <w:pPr>
        <w:ind w:left="2160" w:firstLine="720"/>
        <w:rPr>
          <w:rFonts w:ascii="Garamond" w:hAnsi="Garamond"/>
        </w:rPr>
      </w:pPr>
      <w:r w:rsidRPr="004C44A9">
        <w:rPr>
          <w:rFonts w:ascii="Garamond" w:hAnsi="Garamond"/>
        </w:rPr>
        <w:object w:dxaOrig="890" w:dyaOrig="715" w14:anchorId="582C5D3C">
          <v:shape id="_x0000_i1026" type="#_x0000_t75" style="width:44.75pt;height:36pt" o:ole="">
            <v:imagedata r:id="rId10" o:title=""/>
          </v:shape>
          <o:OLEObject Type="Embed" ProgID="ChemDraw.Document.6.0" ShapeID="_x0000_i1026" DrawAspect="Content" ObjectID="_1329805332" r:id="rId11"/>
        </w:object>
      </w:r>
      <w:r w:rsidRPr="004C44A9">
        <w:rPr>
          <w:rFonts w:ascii="Garamond" w:hAnsi="Garamond"/>
        </w:rPr>
        <w:t xml:space="preserve"> </w:t>
      </w:r>
    </w:p>
    <w:p w14:paraId="6528077E" w14:textId="77777777" w:rsidR="003C0E2F" w:rsidRPr="004C44A9" w:rsidRDefault="003C0E2F" w:rsidP="003C0E2F">
      <w:pPr>
        <w:ind w:left="2160" w:firstLine="720"/>
        <w:rPr>
          <w:rFonts w:ascii="Garamond" w:hAnsi="Garamond"/>
        </w:rPr>
      </w:pPr>
    </w:p>
    <w:p w14:paraId="4BB455F9" w14:textId="4B64F63F" w:rsidR="003C0E2F" w:rsidRPr="004C44A9" w:rsidRDefault="003C53C7" w:rsidP="003C0E2F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column"/>
      </w:r>
      <w:r>
        <w:rPr>
          <w:rFonts w:ascii="Garamond" w:hAnsi="Garamond"/>
        </w:rPr>
        <w:lastRenderedPageBreak/>
        <w:t>Give the product</w:t>
      </w:r>
      <w:r w:rsidR="003C0E2F" w:rsidRPr="004C44A9">
        <w:rPr>
          <w:rFonts w:ascii="Garamond" w:hAnsi="Garamond"/>
        </w:rPr>
        <w:t xml:space="preserve"> of </w:t>
      </w:r>
      <w:r>
        <w:rPr>
          <w:rFonts w:ascii="Garamond" w:hAnsi="Garamond"/>
        </w:rPr>
        <w:t xml:space="preserve">each of </w:t>
      </w:r>
      <w:r w:rsidR="003C0E2F" w:rsidRPr="004C44A9">
        <w:rPr>
          <w:rFonts w:ascii="Garamond" w:hAnsi="Garamond"/>
        </w:rPr>
        <w:t>the following reactions:</w:t>
      </w:r>
    </w:p>
    <w:p w14:paraId="60530C32" w14:textId="77777777" w:rsidR="003C0E2F" w:rsidRPr="004C44A9" w:rsidRDefault="003C0E2F" w:rsidP="003C53C7">
      <w:pPr>
        <w:rPr>
          <w:rFonts w:ascii="Garamond" w:hAnsi="Garamond"/>
        </w:rPr>
      </w:pPr>
    </w:p>
    <w:p w14:paraId="6D07B2BA" w14:textId="64A2CE95" w:rsidR="003C0E2F" w:rsidRPr="004C44A9" w:rsidRDefault="003C53C7" w:rsidP="003C0E2F">
      <w:pPr>
        <w:ind w:left="72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13642212" wp14:editId="0D1B1FE2">
            <wp:extent cx="4690745" cy="6976745"/>
            <wp:effectExtent l="0" t="0" r="8255" b="825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0745" cy="697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07E3B" w14:textId="77777777" w:rsidR="003C0E2F" w:rsidRPr="004C44A9" w:rsidRDefault="003C0E2F" w:rsidP="003C0E2F">
      <w:pPr>
        <w:ind w:left="360"/>
        <w:rPr>
          <w:rFonts w:ascii="Garamond" w:hAnsi="Garamond"/>
        </w:rPr>
      </w:pPr>
    </w:p>
    <w:p w14:paraId="1FD79698" w14:textId="1909A1D4" w:rsidR="003C0E2F" w:rsidRDefault="003C0E2F" w:rsidP="000A13E9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page"/>
      </w:r>
      <w:r w:rsidR="000A13E9">
        <w:rPr>
          <w:rFonts w:ascii="Garamond" w:hAnsi="Garamond"/>
        </w:rPr>
        <w:lastRenderedPageBreak/>
        <w:t xml:space="preserve"> </w:t>
      </w:r>
      <w:r w:rsidR="003C53C7">
        <w:rPr>
          <w:rFonts w:ascii="Garamond" w:hAnsi="Garamond"/>
        </w:rPr>
        <w:t>Provide a mechanism for the first step in each of the following reactions:</w:t>
      </w:r>
    </w:p>
    <w:p w14:paraId="54DC0DC8" w14:textId="2A1E438B" w:rsidR="003C53C7" w:rsidRDefault="003C53C7" w:rsidP="003C53C7">
      <w:pPr>
        <w:ind w:left="360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="00D96404">
        <w:rPr>
          <w:rFonts w:ascii="Garamond" w:hAnsi="Garamond"/>
          <w:noProof/>
        </w:rPr>
        <w:drawing>
          <wp:inline distT="0" distB="0" distL="0" distR="0" wp14:anchorId="044AD5CA" wp14:editId="5E9C3807">
            <wp:extent cx="2404745" cy="6629400"/>
            <wp:effectExtent l="0" t="0" r="825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745" cy="662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514BC" w14:textId="77777777" w:rsidR="00427EEF" w:rsidRDefault="00427EEF" w:rsidP="003C53C7">
      <w:pPr>
        <w:ind w:left="360"/>
        <w:rPr>
          <w:rFonts w:ascii="Garamond" w:hAnsi="Garamond"/>
        </w:rPr>
      </w:pPr>
    </w:p>
    <w:p w14:paraId="2191F246" w14:textId="5FAAA89D" w:rsidR="003C53C7" w:rsidRDefault="003D2D0C" w:rsidP="000A13E9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column"/>
      </w:r>
      <w:r w:rsidR="00D16FFD">
        <w:rPr>
          <w:rFonts w:ascii="Garamond" w:hAnsi="Garamond"/>
        </w:rPr>
        <w:lastRenderedPageBreak/>
        <w:t>Draw one set of starting materials (electrophile and nucleophile) for each of the following products (assume aqueous workshop):</w:t>
      </w:r>
      <w:r w:rsidR="001452A7">
        <w:rPr>
          <w:rFonts w:ascii="Garamond" w:hAnsi="Garamond"/>
        </w:rPr>
        <w:t>:</w:t>
      </w:r>
    </w:p>
    <w:p w14:paraId="2CB9140B" w14:textId="0032BC44" w:rsidR="003C0E2F" w:rsidRPr="004C44A9" w:rsidRDefault="00427EEF" w:rsidP="003C0E2F">
      <w:pPr>
        <w:ind w:left="360" w:firstLine="36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6209B09B" wp14:editId="4CCA1920">
            <wp:extent cx="2616200" cy="5655945"/>
            <wp:effectExtent l="0" t="0" r="0" b="825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565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2C722" w14:textId="77777777" w:rsidR="003C0E2F" w:rsidRPr="004C44A9" w:rsidRDefault="003C0E2F" w:rsidP="003C0E2F">
      <w:pPr>
        <w:ind w:left="360"/>
        <w:rPr>
          <w:rFonts w:ascii="Garamond" w:hAnsi="Garamond"/>
        </w:rPr>
      </w:pPr>
      <w:r w:rsidRPr="004C44A9">
        <w:rPr>
          <w:rFonts w:ascii="Garamond" w:hAnsi="Garamond"/>
        </w:rPr>
        <w:t xml:space="preserve"> </w:t>
      </w:r>
    </w:p>
    <w:p w14:paraId="43DE34B9" w14:textId="77777777" w:rsidR="003C0E2F" w:rsidRPr="004C44A9" w:rsidRDefault="003C0E2F" w:rsidP="003C0E2F">
      <w:pPr>
        <w:ind w:left="720"/>
        <w:rPr>
          <w:rFonts w:ascii="Garamond" w:hAnsi="Garamond"/>
        </w:rPr>
      </w:pPr>
      <w:r w:rsidRPr="004C44A9">
        <w:rPr>
          <w:rFonts w:ascii="Garamond" w:hAnsi="Garamond"/>
        </w:rPr>
        <w:t xml:space="preserve"> </w:t>
      </w:r>
    </w:p>
    <w:p w14:paraId="699E2E68" w14:textId="77777777" w:rsidR="00E93AB6" w:rsidRDefault="003C0E2F" w:rsidP="00427EEF">
      <w:pPr>
        <w:ind w:left="360"/>
        <w:rPr>
          <w:rFonts w:ascii="Garamond" w:hAnsi="Garamond"/>
        </w:rPr>
      </w:pPr>
      <w:r w:rsidRPr="004C44A9">
        <w:rPr>
          <w:rFonts w:ascii="Garamond" w:hAnsi="Garamond"/>
        </w:rPr>
        <w:t xml:space="preserve"> </w:t>
      </w:r>
    </w:p>
    <w:p w14:paraId="0F7B468B" w14:textId="5977A5D0" w:rsidR="003C0E2F" w:rsidRPr="00E93AB6" w:rsidRDefault="00E93AB6" w:rsidP="00E93AB6">
      <w:pPr>
        <w:pStyle w:val="ListParagraph"/>
        <w:numPr>
          <w:ilvl w:val="0"/>
          <w:numId w:val="2"/>
        </w:numPr>
        <w:rPr>
          <w:rFonts w:ascii="Garamond" w:hAnsi="Garamond"/>
        </w:rPr>
      </w:pPr>
      <w:r w:rsidRPr="00E93AB6">
        <w:rPr>
          <w:rFonts w:ascii="Garamond" w:hAnsi="Garamond"/>
        </w:rPr>
        <w:br w:type="column"/>
      </w:r>
      <w:r w:rsidR="00F133B6">
        <w:rPr>
          <w:rFonts w:ascii="Garamond" w:hAnsi="Garamond"/>
        </w:rPr>
        <w:lastRenderedPageBreak/>
        <w:t>Give the mechanism and products. State the isomeric relationship between products, if applicable.</w:t>
      </w:r>
    </w:p>
    <w:p w14:paraId="6FA8856E" w14:textId="3A05631E" w:rsidR="00E93AB6" w:rsidRPr="004C44A9" w:rsidRDefault="00E93AB6" w:rsidP="00427EEF">
      <w:pPr>
        <w:ind w:left="36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6317BE45" wp14:editId="3429019B">
            <wp:extent cx="3860800" cy="757843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70"/>
                    <a:stretch/>
                  </pic:blipFill>
                  <pic:spPr bwMode="auto">
                    <a:xfrm>
                      <a:off x="0" y="0"/>
                      <a:ext cx="3860800" cy="7578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E93AB6" w:rsidRPr="004C44A9" w:rsidSect="003C0E2F">
      <w:headerReference w:type="default" r:id="rId16"/>
      <w:footerReference w:type="even" r:id="rId17"/>
      <w:footerReference w:type="default" r:id="rId18"/>
      <w:pgSz w:w="12240" w:h="15840" w:code="1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8F3E5A" w14:textId="77777777" w:rsidR="003C53C7" w:rsidRDefault="003C53C7">
      <w:r>
        <w:separator/>
      </w:r>
    </w:p>
  </w:endnote>
  <w:endnote w:type="continuationSeparator" w:id="0">
    <w:p w14:paraId="7AABD156" w14:textId="77777777" w:rsidR="003C53C7" w:rsidRDefault="003C53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4C1A55" w14:textId="77777777" w:rsidR="003C53C7" w:rsidRDefault="003C53C7" w:rsidP="003C0E2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9B239F" w14:textId="77777777" w:rsidR="003C53C7" w:rsidRDefault="003C53C7" w:rsidP="003C0E2F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04BC16" w14:textId="77777777" w:rsidR="003C53C7" w:rsidRDefault="003C53C7" w:rsidP="003C0E2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133B6">
      <w:rPr>
        <w:rStyle w:val="PageNumber"/>
        <w:noProof/>
      </w:rPr>
      <w:t>5</w:t>
    </w:r>
    <w:r>
      <w:rPr>
        <w:rStyle w:val="PageNumber"/>
      </w:rPr>
      <w:fldChar w:fldCharType="end"/>
    </w:r>
  </w:p>
  <w:p w14:paraId="73B09FFC" w14:textId="77777777" w:rsidR="003C53C7" w:rsidRDefault="003C53C7" w:rsidP="003C0E2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3F4E8E" w14:textId="77777777" w:rsidR="003C53C7" w:rsidRDefault="003C53C7">
      <w:r>
        <w:separator/>
      </w:r>
    </w:p>
  </w:footnote>
  <w:footnote w:type="continuationSeparator" w:id="0">
    <w:p w14:paraId="7E5A9D4C" w14:textId="77777777" w:rsidR="003C53C7" w:rsidRDefault="003C53C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ADBFB2" w14:textId="0B46432B" w:rsidR="003C53C7" w:rsidRDefault="00BB6E5B" w:rsidP="003C0E2F">
    <w:pPr>
      <w:pStyle w:val="Header"/>
      <w:jc w:val="right"/>
    </w:pPr>
    <w:r>
      <w:t>Problem set</w:t>
    </w:r>
    <w:r w:rsidR="00D16FFD">
      <w:t xml:space="preserve"> 7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B85ADF"/>
    <w:multiLevelType w:val="hybridMultilevel"/>
    <w:tmpl w:val="033210BE"/>
    <w:lvl w:ilvl="0" w:tplc="4F8036E2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Garamond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Garamond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Garamond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3EF869AD"/>
    <w:multiLevelType w:val="hybridMultilevel"/>
    <w:tmpl w:val="8252E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30E3DE4"/>
    <w:multiLevelType w:val="hybridMultilevel"/>
    <w:tmpl w:val="1F44EF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629B"/>
    <w:rsid w:val="000A13E9"/>
    <w:rsid w:val="001452A7"/>
    <w:rsid w:val="002D68E7"/>
    <w:rsid w:val="002F7C14"/>
    <w:rsid w:val="003C0E2F"/>
    <w:rsid w:val="003C53C7"/>
    <w:rsid w:val="003D2D0C"/>
    <w:rsid w:val="00427EEF"/>
    <w:rsid w:val="005E3F5A"/>
    <w:rsid w:val="00620269"/>
    <w:rsid w:val="0082629B"/>
    <w:rsid w:val="00BB6E5B"/>
    <w:rsid w:val="00D16FFD"/>
    <w:rsid w:val="00D96404"/>
    <w:rsid w:val="00E93AB6"/>
    <w:rsid w:val="00F133B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12E6E5F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2629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0217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0217D"/>
  </w:style>
  <w:style w:type="paragraph" w:styleId="Header">
    <w:name w:val="header"/>
    <w:basedOn w:val="Normal"/>
    <w:rsid w:val="00582446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3C53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C53C7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E93AB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2629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0217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0217D"/>
  </w:style>
  <w:style w:type="paragraph" w:styleId="Header">
    <w:name w:val="header"/>
    <w:basedOn w:val="Normal"/>
    <w:rsid w:val="00582446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3C53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C53C7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E93A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image" Target="media/image4.emf"/><Relationship Id="rId14" Type="http://schemas.openxmlformats.org/officeDocument/2006/relationships/image" Target="media/image5.emf"/><Relationship Id="rId15" Type="http://schemas.openxmlformats.org/officeDocument/2006/relationships/image" Target="media/image6.emf"/><Relationship Id="rId16" Type="http://schemas.openxmlformats.org/officeDocument/2006/relationships/header" Target="header1.xml"/><Relationship Id="rId17" Type="http://schemas.openxmlformats.org/officeDocument/2006/relationships/footer" Target="footer1.xml"/><Relationship Id="rId18" Type="http://schemas.openxmlformats.org/officeDocument/2006/relationships/footer" Target="footer2.xml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47</Words>
  <Characters>840</Characters>
  <Application>Microsoft Macintosh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M 2120 – Assignment 7 </vt:lpstr>
    </vt:vector>
  </TitlesOfParts>
  <Company>University of Ottawa</Company>
  <LinksUpToDate>false</LinksUpToDate>
  <CharactersWithSpaces>9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2120 – Assignment 7 </dc:title>
  <dc:subject/>
  <dc:creator>COEMaster</dc:creator>
  <cp:keywords/>
  <dc:description/>
  <cp:lastModifiedBy>Alison Flynn</cp:lastModifiedBy>
  <cp:revision>3</cp:revision>
  <cp:lastPrinted>2014-03-10T13:00:00Z</cp:lastPrinted>
  <dcterms:created xsi:type="dcterms:W3CDTF">2014-03-10T13:00:00Z</dcterms:created>
  <dcterms:modified xsi:type="dcterms:W3CDTF">2014-03-10T13:35:00Z</dcterms:modified>
</cp:coreProperties>
</file>